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3952" w:rsidRDefault="00C46CE5" w:rsidP="00C46CE5">
      <w:pPr>
        <w:jc w:val="right"/>
        <w:rPr>
          <w:b/>
          <w:u w:val="single"/>
        </w:rPr>
      </w:pPr>
      <w:r>
        <w:rPr>
          <w:b/>
          <w:u w:val="single"/>
        </w:rPr>
        <w:t>1.</w:t>
      </w:r>
      <w:r w:rsidR="00525F83">
        <w:rPr>
          <w:b/>
          <w:u w:val="single"/>
        </w:rPr>
        <w:t>e side 17-18</w:t>
      </w:r>
      <w:bookmarkStart w:id="0" w:name="_GoBack"/>
      <w:bookmarkEnd w:id="0"/>
    </w:p>
    <w:p w:rsidR="00C46CE5" w:rsidRDefault="00C46CE5" w:rsidP="00C46CE5">
      <w:pPr>
        <w:jc w:val="center"/>
        <w:rPr>
          <w:b/>
        </w:rPr>
      </w:pPr>
      <w:r>
        <w:rPr>
          <w:b/>
        </w:rPr>
        <w:t>Halveringskonstant/fordoblingskonstant</w:t>
      </w:r>
    </w:p>
    <w:p w:rsidR="00C46CE5" w:rsidRDefault="00C46CE5" w:rsidP="00C46CE5">
      <w:pPr>
        <w:rPr>
          <w:b/>
        </w:rPr>
      </w:pPr>
    </w:p>
    <w:p w:rsidR="00C46CE5" w:rsidRDefault="00C46CE5" w:rsidP="00C46CE5">
      <w:pPr>
        <w:rPr>
          <w:b/>
        </w:rPr>
      </w:pPr>
      <w:r>
        <w:rPr>
          <w:b/>
        </w:rPr>
        <w:t>Opgave 1:</w:t>
      </w:r>
    </w:p>
    <w:p w:rsidR="00C46CE5" w:rsidRDefault="00C46CE5" w:rsidP="00C46CE5">
      <w:pPr>
        <w:rPr>
          <w:b/>
        </w:rPr>
      </w:pPr>
      <w:r w:rsidRPr="00C46CE5">
        <w:rPr>
          <w:b/>
          <w:noProof/>
          <w:lang w:eastAsia="da-DK"/>
        </w:rPr>
        <w:drawing>
          <wp:inline distT="0" distB="0" distL="0" distR="0" wp14:anchorId="6C022962" wp14:editId="4DFC5B9E">
            <wp:extent cx="3114675" cy="2206697"/>
            <wp:effectExtent l="0" t="0" r="0" b="3175"/>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116211" cy="2207785"/>
                    </a:xfrm>
                    <a:prstGeom prst="rect">
                      <a:avLst/>
                    </a:prstGeom>
                  </pic:spPr>
                </pic:pic>
              </a:graphicData>
            </a:graphic>
          </wp:inline>
        </w:drawing>
      </w:r>
    </w:p>
    <w:p w:rsidR="00C46CE5" w:rsidRDefault="00C46CE5" w:rsidP="00C46CE5">
      <w:r>
        <w:t xml:space="preserve">Figuren viser grafen for en eksponentiel funktion. </w:t>
      </w:r>
    </w:p>
    <w:p w:rsidR="00C46CE5" w:rsidRDefault="00C46CE5" w:rsidP="00C46CE5">
      <w:pPr>
        <w:pStyle w:val="Listeafsnit"/>
        <w:numPr>
          <w:ilvl w:val="0"/>
          <w:numId w:val="1"/>
        </w:numPr>
      </w:pPr>
      <w:r>
        <w:t>Bestem fordoblingskonstanten (altså hvor langt man skal gå hen ad x-aksen, før y-værdien bliver fordoblet).</w:t>
      </w:r>
    </w:p>
    <w:p w:rsidR="00C46CE5" w:rsidRDefault="00C46CE5" w:rsidP="00C46CE5">
      <w:pPr>
        <w:pStyle w:val="Listeafsnit"/>
        <w:numPr>
          <w:ilvl w:val="0"/>
          <w:numId w:val="1"/>
        </w:numPr>
      </w:pPr>
      <w:r>
        <w:t>Prøv at starte med et andet pænt punkt på grafen. Hvor langt skal man gå hen ad x-aksen fra DET punkt, før y-værdien bliver fordoblet?</w:t>
      </w:r>
    </w:p>
    <w:p w:rsidR="00C46CE5" w:rsidRDefault="00C46CE5" w:rsidP="00C46CE5"/>
    <w:p w:rsidR="00C46CE5" w:rsidRDefault="00C46CE5" w:rsidP="00C46CE5">
      <w:pPr>
        <w:rPr>
          <w:b/>
        </w:rPr>
      </w:pPr>
      <w:r>
        <w:rPr>
          <w:b/>
        </w:rPr>
        <w:t>Opgave 2:</w:t>
      </w:r>
    </w:p>
    <w:p w:rsidR="00C46CE5" w:rsidRDefault="00C46CE5" w:rsidP="00C46CE5">
      <w:pPr>
        <w:rPr>
          <w:b/>
        </w:rPr>
      </w:pPr>
      <w:r w:rsidRPr="00C46CE5">
        <w:rPr>
          <w:b/>
          <w:noProof/>
          <w:lang w:eastAsia="da-DK"/>
        </w:rPr>
        <w:drawing>
          <wp:inline distT="0" distB="0" distL="0" distR="0" wp14:anchorId="4E4ADD11" wp14:editId="2799823E">
            <wp:extent cx="3068120" cy="2047875"/>
            <wp:effectExtent l="0" t="0" r="0" b="0"/>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070889" cy="2049723"/>
                    </a:xfrm>
                    <a:prstGeom prst="rect">
                      <a:avLst/>
                    </a:prstGeom>
                  </pic:spPr>
                </pic:pic>
              </a:graphicData>
            </a:graphic>
          </wp:inline>
        </w:drawing>
      </w:r>
    </w:p>
    <w:p w:rsidR="00C46CE5" w:rsidRDefault="00C46CE5" w:rsidP="00C46CE5">
      <w:r>
        <w:t>Figuren viser grafen for en eksponentiel funktion.</w:t>
      </w:r>
    </w:p>
    <w:p w:rsidR="00C46CE5" w:rsidRDefault="00C46CE5" w:rsidP="00C46CE5">
      <w:pPr>
        <w:pStyle w:val="Listeafsnit"/>
        <w:numPr>
          <w:ilvl w:val="0"/>
          <w:numId w:val="2"/>
        </w:numPr>
      </w:pPr>
      <w:r>
        <w:t>Har funktionen en fordoblingskonstant eller en halveringskonstant?</w:t>
      </w:r>
    </w:p>
    <w:p w:rsidR="00C46CE5" w:rsidRDefault="00C46CE5" w:rsidP="00C46CE5">
      <w:pPr>
        <w:pStyle w:val="Listeafsnit"/>
        <w:numPr>
          <w:ilvl w:val="0"/>
          <w:numId w:val="2"/>
        </w:numPr>
      </w:pPr>
      <w:r>
        <w:t>Bestem fordoblings/halverings-konstanten for denne funktion.</w:t>
      </w:r>
    </w:p>
    <w:p w:rsidR="00C46CE5" w:rsidRDefault="00C46CE5" w:rsidP="00C46CE5"/>
    <w:p w:rsidR="00C46CE5" w:rsidRDefault="00C46CE5" w:rsidP="00C46CE5">
      <w:pPr>
        <w:rPr>
          <w:b/>
        </w:rPr>
      </w:pPr>
      <w:r>
        <w:rPr>
          <w:b/>
        </w:rPr>
        <w:t>Opgave 3:</w:t>
      </w:r>
    </w:p>
    <w:p w:rsidR="00C46CE5" w:rsidRDefault="00C46CE5" w:rsidP="00C46CE5">
      <w:pPr>
        <w:rPr>
          <w:b/>
        </w:rPr>
      </w:pPr>
      <w:r w:rsidRPr="00C46CE5">
        <w:rPr>
          <w:b/>
          <w:noProof/>
          <w:lang w:eastAsia="da-DK"/>
        </w:rPr>
        <w:drawing>
          <wp:inline distT="0" distB="0" distL="0" distR="0" wp14:anchorId="251DA405" wp14:editId="5426AEB9">
            <wp:extent cx="3152775" cy="2135363"/>
            <wp:effectExtent l="0" t="0" r="0" b="0"/>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54120" cy="2136274"/>
                    </a:xfrm>
                    <a:prstGeom prst="rect">
                      <a:avLst/>
                    </a:prstGeom>
                  </pic:spPr>
                </pic:pic>
              </a:graphicData>
            </a:graphic>
          </wp:inline>
        </w:drawing>
      </w:r>
    </w:p>
    <w:p w:rsidR="00C46CE5" w:rsidRDefault="00C46CE5" w:rsidP="00C46CE5">
      <w:r>
        <w:t>Figuren viser grafen for en eksponentiel funktion.</w:t>
      </w:r>
    </w:p>
    <w:p w:rsidR="00C46CE5" w:rsidRPr="00C46CE5" w:rsidRDefault="00C46CE5" w:rsidP="00C46CE5">
      <w:pPr>
        <w:pStyle w:val="Listeafsnit"/>
        <w:numPr>
          <w:ilvl w:val="0"/>
          <w:numId w:val="3"/>
        </w:numPr>
      </w:pPr>
      <w:r>
        <w:t>Find et pænt punkt, som grafen går igennem. Og brug dette punkt som startpunkt til at finde T</w:t>
      </w:r>
      <w:r>
        <w:rPr>
          <w:vertAlign w:val="subscript"/>
        </w:rPr>
        <w:t>2</w:t>
      </w:r>
      <w:r>
        <w:t>.</w:t>
      </w:r>
    </w:p>
    <w:p w:rsidR="00C46CE5" w:rsidRDefault="00C46CE5" w:rsidP="00C46CE5">
      <w:pPr>
        <w:rPr>
          <w:b/>
        </w:rPr>
      </w:pPr>
    </w:p>
    <w:p w:rsidR="00C46CE5" w:rsidRDefault="00E61BDF" w:rsidP="00C46CE5">
      <w:pPr>
        <w:rPr>
          <w:b/>
        </w:rPr>
      </w:pPr>
      <w:r>
        <w:rPr>
          <w:b/>
        </w:rPr>
        <w:lastRenderedPageBreak/>
        <w:t>Opgave 4:</w:t>
      </w:r>
    </w:p>
    <w:p w:rsidR="00E61BDF" w:rsidRDefault="00E61BDF" w:rsidP="00E61BDF">
      <w:pPr>
        <w:rPr>
          <w:b/>
        </w:rPr>
      </w:pPr>
      <w:r w:rsidRPr="00E61BDF">
        <w:rPr>
          <w:b/>
          <w:noProof/>
          <w:lang w:eastAsia="da-DK"/>
        </w:rPr>
        <w:drawing>
          <wp:inline distT="0" distB="0" distL="0" distR="0" wp14:anchorId="57990C08" wp14:editId="3E6E34EC">
            <wp:extent cx="3524250" cy="2386962"/>
            <wp:effectExtent l="0" t="0" r="0" b="0"/>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526338" cy="2388376"/>
                    </a:xfrm>
                    <a:prstGeom prst="rect">
                      <a:avLst/>
                    </a:prstGeom>
                  </pic:spPr>
                </pic:pic>
              </a:graphicData>
            </a:graphic>
          </wp:inline>
        </w:drawing>
      </w:r>
    </w:p>
    <w:p w:rsidR="00E61BDF" w:rsidRPr="00E61BDF" w:rsidRDefault="00E61BDF" w:rsidP="00E61BDF">
      <w:pPr>
        <w:pStyle w:val="Listeafsnit"/>
        <w:numPr>
          <w:ilvl w:val="0"/>
          <w:numId w:val="5"/>
        </w:numPr>
      </w:pPr>
      <w:r>
        <w:t>Aflæs T</w:t>
      </w:r>
      <w:r>
        <w:rPr>
          <w:vertAlign w:val="subscript"/>
        </w:rPr>
        <w:t>0.5</w:t>
      </w:r>
      <w:r>
        <w:t xml:space="preserve"> for funktionen.</w:t>
      </w:r>
    </w:p>
    <w:p w:rsidR="00C46CE5" w:rsidRDefault="00C46CE5" w:rsidP="00C46CE5">
      <w:pPr>
        <w:rPr>
          <w:b/>
        </w:rPr>
      </w:pPr>
    </w:p>
    <w:p w:rsidR="0064541E" w:rsidRPr="0064541E" w:rsidRDefault="0064541E" w:rsidP="00C46CE5">
      <w:pPr>
        <w:rPr>
          <w:b/>
        </w:rPr>
      </w:pPr>
      <w:r>
        <w:rPr>
          <w:b/>
        </w:rPr>
        <w:t>Opgave 5:</w:t>
      </w:r>
    </w:p>
    <w:p w:rsidR="00C46CE5" w:rsidRDefault="00C46CE5" w:rsidP="00C46CE5">
      <w:pPr>
        <w:rPr>
          <w:b/>
        </w:rPr>
      </w:pPr>
      <w:r w:rsidRPr="00C46CE5">
        <w:rPr>
          <w:b/>
          <w:position w:val="-10"/>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pt" o:ole="">
            <v:imagedata r:id="rId10" o:title=""/>
          </v:shape>
          <o:OLEObject Type="Embed" ProgID="Equation.DSMT4" ShapeID="_x0000_i1025" DrawAspect="Content" ObjectID="_1795153542" r:id="rId11"/>
        </w:object>
      </w:r>
      <w:r>
        <w:rPr>
          <w:b/>
        </w:rPr>
        <w:t xml:space="preserve"> </w:t>
      </w:r>
    </w:p>
    <w:p w:rsidR="00C46CE5" w:rsidRDefault="00C46CE5" w:rsidP="00C46CE5">
      <w:pPr>
        <w:rPr>
          <w:b/>
        </w:rPr>
      </w:pPr>
      <w:r w:rsidRPr="00C46CE5">
        <w:rPr>
          <w:b/>
          <w:position w:val="-10"/>
        </w:rPr>
        <w:object w:dxaOrig="1500" w:dyaOrig="360">
          <v:shape id="_x0000_i1026" type="#_x0000_t75" style="width:75pt;height:18pt" o:ole="">
            <v:imagedata r:id="rId12" o:title=""/>
          </v:shape>
          <o:OLEObject Type="Embed" ProgID="Equation.DSMT4" ShapeID="_x0000_i1026" DrawAspect="Content" ObjectID="_1795153543" r:id="rId13"/>
        </w:object>
      </w:r>
      <w:r>
        <w:rPr>
          <w:b/>
        </w:rPr>
        <w:t xml:space="preserve"> </w:t>
      </w:r>
    </w:p>
    <w:p w:rsidR="00C46CE5" w:rsidRDefault="00C46CE5" w:rsidP="00C46CE5">
      <w:pPr>
        <w:rPr>
          <w:b/>
        </w:rPr>
      </w:pPr>
      <w:r w:rsidRPr="00C46CE5">
        <w:rPr>
          <w:b/>
          <w:position w:val="-10"/>
        </w:rPr>
        <w:object w:dxaOrig="1640" w:dyaOrig="360">
          <v:shape id="_x0000_i1027" type="#_x0000_t75" style="width:81.75pt;height:18pt" o:ole="">
            <v:imagedata r:id="rId14" o:title=""/>
          </v:shape>
          <o:OLEObject Type="Embed" ProgID="Equation.DSMT4" ShapeID="_x0000_i1027" DrawAspect="Content" ObjectID="_1795153544" r:id="rId15"/>
        </w:object>
      </w:r>
      <w:r>
        <w:rPr>
          <w:b/>
        </w:rPr>
        <w:t xml:space="preserve"> </w:t>
      </w:r>
    </w:p>
    <w:p w:rsidR="00E61BDF" w:rsidRDefault="0064541E" w:rsidP="00C46CE5">
      <w:pPr>
        <w:rPr>
          <w:b/>
        </w:rPr>
      </w:pPr>
      <w:r w:rsidRPr="00E61BDF">
        <w:rPr>
          <w:b/>
          <w:position w:val="-10"/>
        </w:rPr>
        <w:object w:dxaOrig="1600" w:dyaOrig="360">
          <v:shape id="_x0000_i1028" type="#_x0000_t75" style="width:80.25pt;height:18pt" o:ole="">
            <v:imagedata r:id="rId16" o:title=""/>
          </v:shape>
          <o:OLEObject Type="Embed" ProgID="Equation.DSMT4" ShapeID="_x0000_i1028" DrawAspect="Content" ObjectID="_1795153545" r:id="rId17"/>
        </w:object>
      </w:r>
      <w:r w:rsidR="00E61BDF">
        <w:rPr>
          <w:b/>
        </w:rPr>
        <w:t xml:space="preserve"> </w:t>
      </w:r>
    </w:p>
    <w:p w:rsidR="0064541E" w:rsidRDefault="0064541E" w:rsidP="00C46CE5">
      <w:r>
        <w:t xml:space="preserve">Her er fire funktioner. For hver af dem, skal du afgøre om de har en fordoblingskonstant eller en halveringskonstant. Derefter skal du løse en passende ligning i </w:t>
      </w:r>
      <w:proofErr w:type="spellStart"/>
      <w:r>
        <w:t>wordmat</w:t>
      </w:r>
      <w:proofErr w:type="spellEnd"/>
      <w:r>
        <w:t xml:space="preserve"> for at finde fordoblingskonstanten/halveringskonstanten.</w:t>
      </w:r>
    </w:p>
    <w:p w:rsidR="0064541E" w:rsidRDefault="0064541E" w:rsidP="00C46CE5"/>
    <w:p w:rsidR="0064541E" w:rsidRDefault="0064541E" w:rsidP="00C46CE5">
      <w:pPr>
        <w:rPr>
          <w:b/>
        </w:rPr>
      </w:pPr>
      <w:r>
        <w:rPr>
          <w:b/>
        </w:rPr>
        <w:t>Opgave 6:</w:t>
      </w:r>
    </w:p>
    <w:p w:rsidR="0064541E" w:rsidRDefault="0064541E" w:rsidP="0064541E">
      <w:pPr>
        <w:rPr>
          <w:b/>
        </w:rPr>
      </w:pPr>
      <w:r w:rsidRPr="00C46CE5">
        <w:rPr>
          <w:b/>
          <w:position w:val="-10"/>
        </w:rPr>
        <w:object w:dxaOrig="1460" w:dyaOrig="360">
          <v:shape id="_x0000_i1029" type="#_x0000_t75" style="width:72.75pt;height:18pt" o:ole="">
            <v:imagedata r:id="rId10" o:title=""/>
          </v:shape>
          <o:OLEObject Type="Embed" ProgID="Equation.DSMT4" ShapeID="_x0000_i1029" DrawAspect="Content" ObjectID="_1795153546" r:id="rId18"/>
        </w:object>
      </w:r>
      <w:r>
        <w:rPr>
          <w:b/>
        </w:rPr>
        <w:t xml:space="preserve"> </w:t>
      </w:r>
    </w:p>
    <w:p w:rsidR="0064541E" w:rsidRDefault="0064541E" w:rsidP="0064541E">
      <w:pPr>
        <w:rPr>
          <w:b/>
        </w:rPr>
      </w:pPr>
      <w:r w:rsidRPr="00C46CE5">
        <w:rPr>
          <w:b/>
          <w:position w:val="-10"/>
        </w:rPr>
        <w:object w:dxaOrig="1500" w:dyaOrig="360">
          <v:shape id="_x0000_i1030" type="#_x0000_t75" style="width:75pt;height:18pt" o:ole="">
            <v:imagedata r:id="rId12" o:title=""/>
          </v:shape>
          <o:OLEObject Type="Embed" ProgID="Equation.DSMT4" ShapeID="_x0000_i1030" DrawAspect="Content" ObjectID="_1795153547" r:id="rId19"/>
        </w:object>
      </w:r>
      <w:r>
        <w:rPr>
          <w:b/>
        </w:rPr>
        <w:t xml:space="preserve"> </w:t>
      </w:r>
    </w:p>
    <w:p w:rsidR="0064541E" w:rsidRDefault="0064541E" w:rsidP="0064541E">
      <w:pPr>
        <w:rPr>
          <w:b/>
        </w:rPr>
      </w:pPr>
      <w:r w:rsidRPr="00C46CE5">
        <w:rPr>
          <w:b/>
          <w:position w:val="-10"/>
        </w:rPr>
        <w:object w:dxaOrig="1640" w:dyaOrig="360">
          <v:shape id="_x0000_i1031" type="#_x0000_t75" style="width:81.75pt;height:18pt" o:ole="">
            <v:imagedata r:id="rId14" o:title=""/>
          </v:shape>
          <o:OLEObject Type="Embed" ProgID="Equation.DSMT4" ShapeID="_x0000_i1031" DrawAspect="Content" ObjectID="_1795153548" r:id="rId20"/>
        </w:object>
      </w:r>
      <w:r>
        <w:rPr>
          <w:b/>
        </w:rPr>
        <w:t xml:space="preserve"> </w:t>
      </w:r>
    </w:p>
    <w:p w:rsidR="0064541E" w:rsidRDefault="0064541E" w:rsidP="0064541E">
      <w:pPr>
        <w:rPr>
          <w:b/>
        </w:rPr>
      </w:pPr>
      <w:r w:rsidRPr="00E61BDF">
        <w:rPr>
          <w:b/>
          <w:position w:val="-10"/>
        </w:rPr>
        <w:object w:dxaOrig="1600" w:dyaOrig="360">
          <v:shape id="_x0000_i1032" type="#_x0000_t75" style="width:80.25pt;height:18pt" o:ole="">
            <v:imagedata r:id="rId16" o:title=""/>
          </v:shape>
          <o:OLEObject Type="Embed" ProgID="Equation.DSMT4" ShapeID="_x0000_i1032" DrawAspect="Content" ObjectID="_1795153549" r:id="rId21"/>
        </w:object>
      </w:r>
    </w:p>
    <w:p w:rsidR="0064541E" w:rsidRDefault="0064541E" w:rsidP="0064541E">
      <w:r>
        <w:t>Her er fire funktioner. For hver af dem skal du afgøre om de har en fordoblingskonstant eller en halveringskonstant. Derefter skal du bruge en af følgende to formler til at finde fordoblingskonstanten/halveringskonstanten:</w:t>
      </w:r>
    </w:p>
    <w:p w:rsidR="0064541E" w:rsidRDefault="0064541E" w:rsidP="0064541E">
      <w:r w:rsidRPr="0064541E">
        <w:rPr>
          <w:position w:val="-28"/>
        </w:rPr>
        <w:object w:dxaOrig="1140" w:dyaOrig="660">
          <v:shape id="_x0000_i1033" type="#_x0000_t75" style="width:57pt;height:33pt" o:ole="">
            <v:imagedata r:id="rId22" o:title=""/>
          </v:shape>
          <o:OLEObject Type="Embed" ProgID="Equation.DSMT4" ShapeID="_x0000_i1033" DrawAspect="Content" ObjectID="_1795153550" r:id="rId23"/>
        </w:object>
      </w:r>
      <w:r>
        <w:t xml:space="preserve"> </w:t>
      </w:r>
      <w:r>
        <w:tab/>
      </w:r>
      <w:r>
        <w:tab/>
      </w:r>
      <w:r w:rsidRPr="0064541E">
        <w:rPr>
          <w:position w:val="-28"/>
        </w:rPr>
        <w:object w:dxaOrig="1440" w:dyaOrig="660">
          <v:shape id="_x0000_i1034" type="#_x0000_t75" style="width:1in;height:33pt" o:ole="">
            <v:imagedata r:id="rId24" o:title=""/>
          </v:shape>
          <o:OLEObject Type="Embed" ProgID="Equation.DSMT4" ShapeID="_x0000_i1034" DrawAspect="Content" ObjectID="_1795153551" r:id="rId25"/>
        </w:object>
      </w:r>
      <w:r>
        <w:t xml:space="preserve"> </w:t>
      </w:r>
    </w:p>
    <w:p w:rsidR="0064541E" w:rsidRDefault="0064541E" w:rsidP="0064541E"/>
    <w:p w:rsidR="0064541E" w:rsidRPr="0064541E" w:rsidRDefault="0064541E" w:rsidP="0064541E"/>
    <w:sectPr w:rsidR="0064541E" w:rsidRPr="0064541E" w:rsidSect="00C46CE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50CDE"/>
    <w:multiLevelType w:val="hybridMultilevel"/>
    <w:tmpl w:val="BA024CC0"/>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4C341FC2"/>
    <w:multiLevelType w:val="hybridMultilevel"/>
    <w:tmpl w:val="A8B6D69E"/>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E2536E8"/>
    <w:multiLevelType w:val="hybridMultilevel"/>
    <w:tmpl w:val="4BB82100"/>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63086ADD"/>
    <w:multiLevelType w:val="hybridMultilevel"/>
    <w:tmpl w:val="EB608296"/>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6BD1714E"/>
    <w:multiLevelType w:val="hybridMultilevel"/>
    <w:tmpl w:val="72E4F1D6"/>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CE5"/>
    <w:rsid w:val="000011F5"/>
    <w:rsid w:val="0002122F"/>
    <w:rsid w:val="0002462A"/>
    <w:rsid w:val="00051E68"/>
    <w:rsid w:val="000645F8"/>
    <w:rsid w:val="00070831"/>
    <w:rsid w:val="00085854"/>
    <w:rsid w:val="000A2DD4"/>
    <w:rsid w:val="000A42FC"/>
    <w:rsid w:val="000B0661"/>
    <w:rsid w:val="000B6220"/>
    <w:rsid w:val="000D138A"/>
    <w:rsid w:val="000D361D"/>
    <w:rsid w:val="000E380D"/>
    <w:rsid w:val="000F6411"/>
    <w:rsid w:val="001155BB"/>
    <w:rsid w:val="001231A4"/>
    <w:rsid w:val="001271DA"/>
    <w:rsid w:val="001369A1"/>
    <w:rsid w:val="00147D8A"/>
    <w:rsid w:val="001855D5"/>
    <w:rsid w:val="001C57CB"/>
    <w:rsid w:val="001C7335"/>
    <w:rsid w:val="0021740B"/>
    <w:rsid w:val="00227DE4"/>
    <w:rsid w:val="0026104D"/>
    <w:rsid w:val="002706E1"/>
    <w:rsid w:val="00297C68"/>
    <w:rsid w:val="002F6D0A"/>
    <w:rsid w:val="00303A2D"/>
    <w:rsid w:val="003057FF"/>
    <w:rsid w:val="00316019"/>
    <w:rsid w:val="003453D1"/>
    <w:rsid w:val="00362651"/>
    <w:rsid w:val="0036631B"/>
    <w:rsid w:val="003816C8"/>
    <w:rsid w:val="003A37F1"/>
    <w:rsid w:val="003A49AA"/>
    <w:rsid w:val="003B0580"/>
    <w:rsid w:val="003B2116"/>
    <w:rsid w:val="003F58A4"/>
    <w:rsid w:val="003F7B35"/>
    <w:rsid w:val="00402BD9"/>
    <w:rsid w:val="0043314F"/>
    <w:rsid w:val="004351A7"/>
    <w:rsid w:val="0043563A"/>
    <w:rsid w:val="00441C36"/>
    <w:rsid w:val="00453151"/>
    <w:rsid w:val="00477AAC"/>
    <w:rsid w:val="00477B3C"/>
    <w:rsid w:val="004825BE"/>
    <w:rsid w:val="004B732F"/>
    <w:rsid w:val="004D1DDD"/>
    <w:rsid w:val="004D4891"/>
    <w:rsid w:val="004E046D"/>
    <w:rsid w:val="004F06A2"/>
    <w:rsid w:val="00502032"/>
    <w:rsid w:val="00505647"/>
    <w:rsid w:val="0050761F"/>
    <w:rsid w:val="00512B39"/>
    <w:rsid w:val="00520674"/>
    <w:rsid w:val="00525F83"/>
    <w:rsid w:val="005304AE"/>
    <w:rsid w:val="00534FC7"/>
    <w:rsid w:val="00546DF4"/>
    <w:rsid w:val="005528FA"/>
    <w:rsid w:val="00556D26"/>
    <w:rsid w:val="00560811"/>
    <w:rsid w:val="005732E0"/>
    <w:rsid w:val="005754EC"/>
    <w:rsid w:val="005A0B04"/>
    <w:rsid w:val="005A2779"/>
    <w:rsid w:val="005C4912"/>
    <w:rsid w:val="005D04B0"/>
    <w:rsid w:val="005E0510"/>
    <w:rsid w:val="005E4F78"/>
    <w:rsid w:val="005F3A08"/>
    <w:rsid w:val="00601B6D"/>
    <w:rsid w:val="0064541E"/>
    <w:rsid w:val="00683A78"/>
    <w:rsid w:val="00686ADE"/>
    <w:rsid w:val="006A2F56"/>
    <w:rsid w:val="006D3B91"/>
    <w:rsid w:val="006E1A74"/>
    <w:rsid w:val="006F0B55"/>
    <w:rsid w:val="006F5DC8"/>
    <w:rsid w:val="007121C0"/>
    <w:rsid w:val="007142BA"/>
    <w:rsid w:val="007146C2"/>
    <w:rsid w:val="007154FA"/>
    <w:rsid w:val="00715D21"/>
    <w:rsid w:val="00724F76"/>
    <w:rsid w:val="00741183"/>
    <w:rsid w:val="007600BA"/>
    <w:rsid w:val="00775C22"/>
    <w:rsid w:val="007812D3"/>
    <w:rsid w:val="007A5974"/>
    <w:rsid w:val="007B3952"/>
    <w:rsid w:val="007C61FB"/>
    <w:rsid w:val="007D11C9"/>
    <w:rsid w:val="007D7418"/>
    <w:rsid w:val="007E5F60"/>
    <w:rsid w:val="007E6281"/>
    <w:rsid w:val="007F1409"/>
    <w:rsid w:val="008017C9"/>
    <w:rsid w:val="008056B1"/>
    <w:rsid w:val="008308A4"/>
    <w:rsid w:val="00840454"/>
    <w:rsid w:val="00840D5D"/>
    <w:rsid w:val="00855490"/>
    <w:rsid w:val="0087432D"/>
    <w:rsid w:val="00895D82"/>
    <w:rsid w:val="008A0849"/>
    <w:rsid w:val="008A5E85"/>
    <w:rsid w:val="008B7447"/>
    <w:rsid w:val="008F46FC"/>
    <w:rsid w:val="0091431A"/>
    <w:rsid w:val="0093501D"/>
    <w:rsid w:val="009360E4"/>
    <w:rsid w:val="00992559"/>
    <w:rsid w:val="009B6867"/>
    <w:rsid w:val="009E4F92"/>
    <w:rsid w:val="009E575C"/>
    <w:rsid w:val="009F04AF"/>
    <w:rsid w:val="00A3777A"/>
    <w:rsid w:val="00A404D3"/>
    <w:rsid w:val="00A427C4"/>
    <w:rsid w:val="00A47373"/>
    <w:rsid w:val="00A5122D"/>
    <w:rsid w:val="00A72174"/>
    <w:rsid w:val="00A72B7F"/>
    <w:rsid w:val="00A809F0"/>
    <w:rsid w:val="00A80BE9"/>
    <w:rsid w:val="00A85B04"/>
    <w:rsid w:val="00AD4598"/>
    <w:rsid w:val="00AE41E5"/>
    <w:rsid w:val="00AF2949"/>
    <w:rsid w:val="00B23C47"/>
    <w:rsid w:val="00B32472"/>
    <w:rsid w:val="00B5584B"/>
    <w:rsid w:val="00B72B7D"/>
    <w:rsid w:val="00B73AAF"/>
    <w:rsid w:val="00B83AD6"/>
    <w:rsid w:val="00B9219F"/>
    <w:rsid w:val="00B95EED"/>
    <w:rsid w:val="00BB76F8"/>
    <w:rsid w:val="00BC5154"/>
    <w:rsid w:val="00BC5DFB"/>
    <w:rsid w:val="00BE3266"/>
    <w:rsid w:val="00C009F4"/>
    <w:rsid w:val="00C043E3"/>
    <w:rsid w:val="00C04BEB"/>
    <w:rsid w:val="00C12213"/>
    <w:rsid w:val="00C140BA"/>
    <w:rsid w:val="00C20409"/>
    <w:rsid w:val="00C23AC1"/>
    <w:rsid w:val="00C37025"/>
    <w:rsid w:val="00C42718"/>
    <w:rsid w:val="00C454D7"/>
    <w:rsid w:val="00C46CE5"/>
    <w:rsid w:val="00C501F0"/>
    <w:rsid w:val="00C51FDC"/>
    <w:rsid w:val="00C525B9"/>
    <w:rsid w:val="00C55E70"/>
    <w:rsid w:val="00C5744B"/>
    <w:rsid w:val="00C616FA"/>
    <w:rsid w:val="00C636A6"/>
    <w:rsid w:val="00C642B7"/>
    <w:rsid w:val="00CA481A"/>
    <w:rsid w:val="00CA6FFA"/>
    <w:rsid w:val="00CB04A8"/>
    <w:rsid w:val="00CC2DFA"/>
    <w:rsid w:val="00CD73BF"/>
    <w:rsid w:val="00D33C97"/>
    <w:rsid w:val="00D424EB"/>
    <w:rsid w:val="00D467E1"/>
    <w:rsid w:val="00D57746"/>
    <w:rsid w:val="00D658AD"/>
    <w:rsid w:val="00D660FC"/>
    <w:rsid w:val="00DA3212"/>
    <w:rsid w:val="00DB127E"/>
    <w:rsid w:val="00DC4E75"/>
    <w:rsid w:val="00E03EBB"/>
    <w:rsid w:val="00E06EBD"/>
    <w:rsid w:val="00E30BA4"/>
    <w:rsid w:val="00E47A44"/>
    <w:rsid w:val="00E518C5"/>
    <w:rsid w:val="00E5595A"/>
    <w:rsid w:val="00E61BDF"/>
    <w:rsid w:val="00E63529"/>
    <w:rsid w:val="00ED7B5D"/>
    <w:rsid w:val="00EF1909"/>
    <w:rsid w:val="00EF1FE7"/>
    <w:rsid w:val="00F0440D"/>
    <w:rsid w:val="00F06644"/>
    <w:rsid w:val="00F1014C"/>
    <w:rsid w:val="00F17E21"/>
    <w:rsid w:val="00F2388A"/>
    <w:rsid w:val="00F402DF"/>
    <w:rsid w:val="00F40794"/>
    <w:rsid w:val="00F408A2"/>
    <w:rsid w:val="00F477C8"/>
    <w:rsid w:val="00F50DFA"/>
    <w:rsid w:val="00F756CE"/>
    <w:rsid w:val="00F83E44"/>
    <w:rsid w:val="00F90728"/>
    <w:rsid w:val="00FC4B58"/>
    <w:rsid w:val="00FD1B41"/>
    <w:rsid w:val="00FE5AE0"/>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da-DK"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C46CE5"/>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46CE5"/>
    <w:rPr>
      <w:rFonts w:ascii="Tahoma" w:hAnsi="Tahoma" w:cs="Tahoma"/>
      <w:sz w:val="16"/>
      <w:szCs w:val="16"/>
    </w:rPr>
  </w:style>
  <w:style w:type="paragraph" w:styleId="Listeafsnit">
    <w:name w:val="List Paragraph"/>
    <w:basedOn w:val="Normal"/>
    <w:uiPriority w:val="34"/>
    <w:qFormat/>
    <w:rsid w:val="00C46CE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da-DK"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C46CE5"/>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46CE5"/>
    <w:rPr>
      <w:rFonts w:ascii="Tahoma" w:hAnsi="Tahoma" w:cs="Tahoma"/>
      <w:sz w:val="16"/>
      <w:szCs w:val="16"/>
    </w:rPr>
  </w:style>
  <w:style w:type="paragraph" w:styleId="Listeafsnit">
    <w:name w:val="List Paragraph"/>
    <w:basedOn w:val="Normal"/>
    <w:uiPriority w:val="34"/>
    <w:qFormat/>
    <w:rsid w:val="00C46C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12</Words>
  <Characters>1296</Characters>
  <Application>Microsoft Office Word</Application>
  <DocSecurity>0</DocSecurity>
  <Lines>10</Lines>
  <Paragraphs>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PC</dc:creator>
  <cp:lastModifiedBy>Peter-PC</cp:lastModifiedBy>
  <cp:revision>3</cp:revision>
  <dcterms:created xsi:type="dcterms:W3CDTF">2024-12-08T07:59:00Z</dcterms:created>
  <dcterms:modified xsi:type="dcterms:W3CDTF">2024-12-08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